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8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DAE6D6-A792-4071-99BF-85BE9C90E6EB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A8945B-6D5D-4A91-AB4E-6ED4A6D831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932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cs typeface="Arial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A495E21-5F58-4425-9CD5-681B01787807}" type="slidenum">
              <a:rPr lang="en-US" altLang="en-US">
                <a:cs typeface="Arial" charset="0"/>
              </a:rPr>
              <a:pPr/>
              <a:t>8</a:t>
            </a:fld>
            <a:endParaRPr lang="en-US" altLang="en-US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595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037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311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89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309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7677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5063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096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06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760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753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288C93-5475-4D70-95EB-B629D5E421F3}" type="datetimeFigureOut">
              <a:rPr lang="en-US" smtClean="0"/>
              <a:t>9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03032B-3DA6-4DD6-8596-A692B1AAB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601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5.pn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1.png"/><Relationship Id="rId5" Type="http://schemas.openxmlformats.org/officeDocument/2006/relationships/image" Target="../media/image24.png"/><Relationship Id="rId10" Type="http://schemas.openxmlformats.org/officeDocument/2006/relationships/image" Target="../media/image30.png"/><Relationship Id="rId4" Type="http://schemas.openxmlformats.org/officeDocument/2006/relationships/image" Target="../media/image11.png"/><Relationship Id="rId9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5.pn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1.png"/><Relationship Id="rId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5.png"/><Relationship Id="rId7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35.png"/><Relationship Id="rId4" Type="http://schemas.openxmlformats.org/officeDocument/2006/relationships/image" Target="../media/image11.png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9.png"/><Relationship Id="rId3" Type="http://schemas.openxmlformats.org/officeDocument/2006/relationships/image" Target="../media/image5.png"/><Relationship Id="rId7" Type="http://schemas.openxmlformats.org/officeDocument/2006/relationships/image" Target="../media/image27.png"/><Relationship Id="rId12" Type="http://schemas.openxmlformats.org/officeDocument/2006/relationships/image" Target="../media/image3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7.png"/><Relationship Id="rId5" Type="http://schemas.openxmlformats.org/officeDocument/2006/relationships/image" Target="../media/image24.png"/><Relationship Id="rId10" Type="http://schemas.openxmlformats.org/officeDocument/2006/relationships/image" Target="../media/image36.png"/><Relationship Id="rId4" Type="http://schemas.openxmlformats.org/officeDocument/2006/relationships/image" Target="../media/image11.png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5.png"/><Relationship Id="rId7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6.png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5.png"/><Relationship Id="rId7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6.pn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5.png"/><Relationship Id="rId7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5.png"/><Relationship Id="rId7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744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9815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52425"/>
            <a:ext cx="5926015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685800"/>
            <a:ext cx="897401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6" y="1770185"/>
            <a:ext cx="7596554" cy="36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54" y="2133600"/>
            <a:ext cx="4777154" cy="380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" y="2514600"/>
            <a:ext cx="774895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24200"/>
            <a:ext cx="14478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34886"/>
            <a:ext cx="2221523" cy="63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291011"/>
            <a:ext cx="2221523" cy="661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4953000"/>
            <a:ext cx="8610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437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9815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52425"/>
            <a:ext cx="5926015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685800"/>
            <a:ext cx="897401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6" y="1770185"/>
            <a:ext cx="7596554" cy="36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54" y="2133600"/>
            <a:ext cx="4777154" cy="380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" y="2514600"/>
            <a:ext cx="774895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" y="3190875"/>
            <a:ext cx="7063153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" y="4038600"/>
            <a:ext cx="8968153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596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9815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52425"/>
            <a:ext cx="5926015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685800"/>
            <a:ext cx="897401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6" y="1770185"/>
            <a:ext cx="7596554" cy="36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54" y="2133600"/>
            <a:ext cx="4777154" cy="380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" y="2514600"/>
            <a:ext cx="774895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53" y="3190876"/>
            <a:ext cx="4777154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6" y="3614738"/>
            <a:ext cx="8628184" cy="171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39" y="5362942"/>
            <a:ext cx="5416061" cy="656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38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9815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52425"/>
            <a:ext cx="5926015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685800"/>
            <a:ext cx="897401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6" y="1770185"/>
            <a:ext cx="7596554" cy="36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54" y="2133600"/>
            <a:ext cx="4777154" cy="380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" y="2514600"/>
            <a:ext cx="774895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53" y="3190876"/>
            <a:ext cx="4777154" cy="369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6" y="3560153"/>
            <a:ext cx="7332784" cy="859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03" y="4442498"/>
            <a:ext cx="2479797" cy="891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3267075"/>
            <a:ext cx="6858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638800"/>
            <a:ext cx="206912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" y="4888249"/>
            <a:ext cx="8891953" cy="1817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750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854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9815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" y="364148"/>
            <a:ext cx="4281487" cy="3674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38600"/>
            <a:ext cx="91440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416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9815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52425"/>
            <a:ext cx="592601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3429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031" y="1676400"/>
            <a:ext cx="9126416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14562"/>
            <a:ext cx="899160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2075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9815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52425"/>
            <a:ext cx="592601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3429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72390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06237"/>
            <a:ext cx="1904999" cy="1946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723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9815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52425"/>
            <a:ext cx="5926015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990600"/>
            <a:ext cx="8974016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2895600"/>
            <a:ext cx="6230816" cy="1371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971800"/>
            <a:ext cx="28194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4" y="4308230"/>
            <a:ext cx="6319106" cy="2092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4" y="4959227"/>
            <a:ext cx="6242906" cy="1746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096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9815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52425"/>
            <a:ext cx="5926015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990600"/>
            <a:ext cx="897401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2057401"/>
            <a:ext cx="6230816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2971801"/>
            <a:ext cx="8897816" cy="2209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95800"/>
            <a:ext cx="7619999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092" y="2813538"/>
            <a:ext cx="2971799" cy="383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6464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9815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52425"/>
            <a:ext cx="5926015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990600"/>
            <a:ext cx="897401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2057401"/>
            <a:ext cx="6230816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133725"/>
            <a:ext cx="2963007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657600"/>
            <a:ext cx="8974016" cy="3124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028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4"/>
          <p:cNvSpPr txBox="1">
            <a:spLocks noChangeArrowheads="1"/>
          </p:cNvSpPr>
          <p:nvPr/>
        </p:nvSpPr>
        <p:spPr bwMode="auto">
          <a:xfrm>
            <a:off x="6667500" y="838200"/>
            <a:ext cx="4540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rgbClr val="404040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rgbClr val="404040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rgbClr val="404040"/>
                </a:solidFill>
                <a:latin typeface="Trebuchet MS" pitchFamily="34" charset="0"/>
              </a:defRPr>
            </a:lvl3pPr>
            <a:lvl4pPr marL="1600200" indent="-228600">
              <a:defRPr sz="1600">
                <a:solidFill>
                  <a:srgbClr val="404040"/>
                </a:solidFill>
                <a:latin typeface="Trebuchet MS" pitchFamily="34" charset="0"/>
              </a:defRPr>
            </a:lvl4pPr>
            <a:lvl5pPr marL="2057400" indent="-228600">
              <a:defRPr sz="1400">
                <a:solidFill>
                  <a:srgbClr val="404040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r>
              <a:rPr lang="en-US" alt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23" name="Rectangle 51"/>
          <p:cNvSpPr>
            <a:spLocks noChangeArrowheads="1"/>
          </p:cNvSpPr>
          <p:nvPr/>
        </p:nvSpPr>
        <p:spPr bwMode="auto">
          <a:xfrm>
            <a:off x="138113" y="877888"/>
            <a:ext cx="106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2) 4257 =</a:t>
            </a:r>
          </a:p>
        </p:txBody>
      </p:sp>
      <p:sp>
        <p:nvSpPr>
          <p:cNvPr id="24" name="Rectangle 53"/>
          <p:cNvSpPr>
            <a:spLocks noChangeArrowheads="1"/>
          </p:cNvSpPr>
          <p:nvPr/>
        </p:nvSpPr>
        <p:spPr bwMode="auto">
          <a:xfrm>
            <a:off x="1562100" y="838200"/>
            <a:ext cx="152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4 . 1000 +</a:t>
            </a:r>
          </a:p>
        </p:txBody>
      </p:sp>
      <p:sp>
        <p:nvSpPr>
          <p:cNvPr id="25" name="Rectangle 54"/>
          <p:cNvSpPr>
            <a:spLocks noChangeArrowheads="1"/>
          </p:cNvSpPr>
          <p:nvPr/>
        </p:nvSpPr>
        <p:spPr bwMode="auto">
          <a:xfrm>
            <a:off x="3168650" y="838200"/>
            <a:ext cx="1295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2 . 100 +</a:t>
            </a:r>
          </a:p>
        </p:txBody>
      </p:sp>
      <p:sp>
        <p:nvSpPr>
          <p:cNvPr id="26" name="Rectangle 55"/>
          <p:cNvSpPr>
            <a:spLocks noChangeArrowheads="1"/>
          </p:cNvSpPr>
          <p:nvPr/>
        </p:nvSpPr>
        <p:spPr bwMode="auto">
          <a:xfrm>
            <a:off x="4495800" y="838200"/>
            <a:ext cx="114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5 . 10 +</a:t>
            </a:r>
          </a:p>
        </p:txBody>
      </p:sp>
      <p:sp>
        <p:nvSpPr>
          <p:cNvPr id="27" name="Rectangle 56"/>
          <p:cNvSpPr>
            <a:spLocks noChangeArrowheads="1"/>
          </p:cNvSpPr>
          <p:nvPr/>
        </p:nvSpPr>
        <p:spPr bwMode="auto">
          <a:xfrm>
            <a:off x="5641975" y="835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7 </a:t>
            </a:r>
          </a:p>
        </p:txBody>
      </p:sp>
      <p:sp>
        <p:nvSpPr>
          <p:cNvPr id="28" name="Oval 57"/>
          <p:cNvSpPr>
            <a:spLocks noChangeArrowheads="1"/>
          </p:cNvSpPr>
          <p:nvPr/>
        </p:nvSpPr>
        <p:spPr bwMode="auto">
          <a:xfrm>
            <a:off x="2057400" y="873125"/>
            <a:ext cx="762000" cy="685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Oval 58"/>
          <p:cNvSpPr>
            <a:spLocks noChangeArrowheads="1"/>
          </p:cNvSpPr>
          <p:nvPr/>
        </p:nvSpPr>
        <p:spPr bwMode="auto">
          <a:xfrm>
            <a:off x="3592513" y="908050"/>
            <a:ext cx="827087" cy="6143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2057400" y="1558925"/>
            <a:ext cx="838200" cy="1295400"/>
            <a:chOff x="1584" y="1296"/>
            <a:chExt cx="528" cy="816"/>
          </a:xfrm>
        </p:grpSpPr>
        <p:sp>
          <p:nvSpPr>
            <p:cNvPr id="18457" name="Line 62"/>
            <p:cNvSpPr>
              <a:spLocks noChangeShapeType="1"/>
            </p:cNvSpPr>
            <p:nvPr/>
          </p:nvSpPr>
          <p:spPr bwMode="auto">
            <a:xfrm>
              <a:off x="1824" y="12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58" name="Oval 63"/>
            <p:cNvSpPr>
              <a:spLocks noChangeArrowheads="1"/>
            </p:cNvSpPr>
            <p:nvPr/>
          </p:nvSpPr>
          <p:spPr bwMode="auto">
            <a:xfrm>
              <a:off x="1584" y="1632"/>
              <a:ext cx="528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en-US" sz="2800" baseline="60000"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3611563" y="1487488"/>
            <a:ext cx="838200" cy="1444625"/>
            <a:chOff x="1584" y="1296"/>
            <a:chExt cx="528" cy="816"/>
          </a:xfrm>
        </p:grpSpPr>
        <p:sp>
          <p:nvSpPr>
            <p:cNvPr id="18455" name="Line 65"/>
            <p:cNvSpPr>
              <a:spLocks noChangeShapeType="1"/>
            </p:cNvSpPr>
            <p:nvPr/>
          </p:nvSpPr>
          <p:spPr bwMode="auto">
            <a:xfrm>
              <a:off x="1824" y="12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8456" name="Oval 66"/>
            <p:cNvSpPr>
              <a:spLocks noChangeArrowheads="1"/>
            </p:cNvSpPr>
            <p:nvPr/>
          </p:nvSpPr>
          <p:spPr bwMode="auto">
            <a:xfrm>
              <a:off x="1584" y="1632"/>
              <a:ext cx="528" cy="48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80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altLang="en-US" sz="2800" baseline="60000"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sp>
        <p:nvSpPr>
          <p:cNvPr id="46" name="AutoShape 73"/>
          <p:cNvSpPr>
            <a:spLocks noChangeArrowheads="1"/>
          </p:cNvSpPr>
          <p:nvPr/>
        </p:nvSpPr>
        <p:spPr bwMode="auto">
          <a:xfrm>
            <a:off x="395288" y="32004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74"/>
          <p:cNvSpPr>
            <a:spLocks noChangeArrowheads="1"/>
          </p:cNvSpPr>
          <p:nvPr/>
        </p:nvSpPr>
        <p:spPr bwMode="auto">
          <a:xfrm>
            <a:off x="1204913" y="3048000"/>
            <a:ext cx="106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4257 =</a:t>
            </a:r>
          </a:p>
        </p:txBody>
      </p:sp>
      <p:sp>
        <p:nvSpPr>
          <p:cNvPr id="48" name="Rectangle 75"/>
          <p:cNvSpPr>
            <a:spLocks noChangeArrowheads="1"/>
          </p:cNvSpPr>
          <p:nvPr/>
        </p:nvSpPr>
        <p:spPr bwMode="auto">
          <a:xfrm>
            <a:off x="2406650" y="3048000"/>
            <a:ext cx="152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4 . 10</a:t>
            </a:r>
            <a:r>
              <a:rPr lang="en-US" altLang="en-US" sz="2800" baseline="6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 +</a:t>
            </a:r>
          </a:p>
        </p:txBody>
      </p:sp>
      <p:sp>
        <p:nvSpPr>
          <p:cNvPr id="49" name="Rectangle 76"/>
          <p:cNvSpPr>
            <a:spLocks noChangeArrowheads="1"/>
          </p:cNvSpPr>
          <p:nvPr/>
        </p:nvSpPr>
        <p:spPr bwMode="auto">
          <a:xfrm>
            <a:off x="3771900" y="3048000"/>
            <a:ext cx="1295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2 . 10</a:t>
            </a:r>
            <a:r>
              <a:rPr lang="en-US" altLang="en-US" sz="2800" baseline="6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 +</a:t>
            </a:r>
          </a:p>
        </p:txBody>
      </p:sp>
      <p:sp>
        <p:nvSpPr>
          <p:cNvPr id="50" name="Rectangle 77"/>
          <p:cNvSpPr>
            <a:spLocks noChangeArrowheads="1"/>
          </p:cNvSpPr>
          <p:nvPr/>
        </p:nvSpPr>
        <p:spPr bwMode="auto">
          <a:xfrm>
            <a:off x="5154613" y="3048000"/>
            <a:ext cx="114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5 . 10 +7</a:t>
            </a:r>
          </a:p>
        </p:txBody>
      </p:sp>
      <p:sp>
        <p:nvSpPr>
          <p:cNvPr id="18449" name="Rectangle 78"/>
          <p:cNvSpPr>
            <a:spLocks noChangeArrowheads="1"/>
          </p:cNvSpPr>
          <p:nvPr/>
        </p:nvSpPr>
        <p:spPr bwMode="auto">
          <a:xfrm>
            <a:off x="6362700" y="3048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aseline="6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ectangle 79"/>
          <p:cNvSpPr>
            <a:spLocks noChangeArrowheads="1"/>
          </p:cNvSpPr>
          <p:nvPr/>
        </p:nvSpPr>
        <p:spPr bwMode="auto">
          <a:xfrm>
            <a:off x="266700" y="5856288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Mọi số tự nhiên đều viết được dưới dạng tổng các lũy thừa của 10.</a:t>
            </a:r>
          </a:p>
        </p:txBody>
      </p:sp>
      <p:graphicFrame>
        <p:nvGraphicFramePr>
          <p:cNvPr id="13331" name="Object 13"/>
          <p:cNvGraphicFramePr>
            <a:graphicFrameLocks noChangeAspect="1"/>
          </p:cNvGraphicFramePr>
          <p:nvPr/>
        </p:nvGraphicFramePr>
        <p:xfrm>
          <a:off x="544513" y="4419600"/>
          <a:ext cx="518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5183124" imgH="839724" progId="Equation.DSMT4">
                  <p:embed/>
                </p:oleObj>
              </mc:Choice>
              <mc:Fallback>
                <p:oleObj name="Equation" r:id="rId4" imgW="5183124" imgH="8397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419600"/>
                        <a:ext cx="5181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52400" y="412750"/>
            <a:ext cx="7239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200">
                <a:solidFill>
                  <a:srgbClr val="404040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rgbClr val="404040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rgbClr val="404040"/>
                </a:solidFill>
                <a:latin typeface="Trebuchet MS" pitchFamily="34" charset="0"/>
              </a:defRPr>
            </a:lvl3pPr>
            <a:lvl4pPr marL="1600200" indent="-228600">
              <a:defRPr sz="1600">
                <a:solidFill>
                  <a:srgbClr val="404040"/>
                </a:solidFill>
                <a:latin typeface="Trebuchet MS" pitchFamily="34" charset="0"/>
              </a:defRPr>
            </a:lvl4pPr>
            <a:lvl5pPr marL="2057400" indent="-228600">
              <a:defRPr sz="1400">
                <a:solidFill>
                  <a:srgbClr val="404040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buFontTx/>
              <a:buAutoNum type="arabicParenR"/>
            </a:pPr>
            <a:r>
              <a:rPr lang="en-US" alt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 hạt thóc có trong ô thứ 7 là: 2.2.2.2.2.2 = </a:t>
            </a:r>
          </a:p>
        </p:txBody>
      </p:sp>
      <p:graphicFrame>
        <p:nvGraphicFramePr>
          <p:cNvPr id="13333" name="Object 14"/>
          <p:cNvGraphicFramePr>
            <a:graphicFrameLocks noChangeAspect="1"/>
          </p:cNvGraphicFramePr>
          <p:nvPr/>
        </p:nvGraphicFramePr>
        <p:xfrm>
          <a:off x="6972300" y="473075"/>
          <a:ext cx="3349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6" imgW="366064" imgH="397961" progId="Equation.DSMT4">
                  <p:embed/>
                </p:oleObj>
              </mc:Choice>
              <mc:Fallback>
                <p:oleObj name="Equation" r:id="rId6" imgW="366064" imgH="3979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473075"/>
                        <a:ext cx="3349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0963" y="0"/>
            <a:ext cx="16954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200">
                <a:solidFill>
                  <a:srgbClr val="404040"/>
                </a:solidFill>
                <a:latin typeface="Trebuchet MS" pitchFamily="34" charset="0"/>
              </a:defRPr>
            </a:lvl1pPr>
            <a:lvl2pPr marL="742950" indent="-285750">
              <a:defRPr sz="2000">
                <a:solidFill>
                  <a:srgbClr val="404040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rgbClr val="404040"/>
                </a:solidFill>
                <a:latin typeface="Trebuchet MS" pitchFamily="34" charset="0"/>
              </a:defRPr>
            </a:lvl3pPr>
            <a:lvl4pPr marL="1600200" indent="-228600">
              <a:defRPr sz="1600">
                <a:solidFill>
                  <a:srgbClr val="404040"/>
                </a:solidFill>
                <a:latin typeface="Trebuchet MS" pitchFamily="34" charset="0"/>
              </a:defRPr>
            </a:lvl4pPr>
            <a:lvl5pPr marL="2057400" indent="-228600">
              <a:defRPr sz="1400">
                <a:solidFill>
                  <a:srgbClr val="404040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buClr>
                <a:srgbClr val="C3260C"/>
              </a:buClr>
              <a:defRPr sz="14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</a:p>
          <a:p>
            <a:pPr eaLnBrk="1" hangingPunct="1"/>
            <a:endParaRPr lang="en-US" altLang="en-US" sz="18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951038"/>
            <a:ext cx="2362199" cy="338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512428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 animBg="1"/>
      <p:bldP spid="29" grpId="0" animBg="1"/>
      <p:bldP spid="46" grpId="0" animBg="1"/>
      <p:bldP spid="47" grpId="0"/>
      <p:bldP spid="48" grpId="0"/>
      <p:bldP spid="49" grpId="0"/>
      <p:bldP spid="50" grpId="0"/>
      <p:bldP spid="54" grpId="0"/>
      <p:bldP spid="55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49815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352425"/>
            <a:ext cx="5926015" cy="31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4" y="685800"/>
            <a:ext cx="897401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6" y="1770185"/>
            <a:ext cx="7596554" cy="1201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654" y="2971801"/>
            <a:ext cx="4777154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46" y="3538538"/>
            <a:ext cx="8968154" cy="248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3" y="3505200"/>
            <a:ext cx="9044353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965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</TotalTime>
  <Words>67</Words>
  <Application>Microsoft Office PowerPoint</Application>
  <PresentationFormat>On-screen Show (4:3)</PresentationFormat>
  <Paragraphs>17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1</cp:revision>
  <dcterms:created xsi:type="dcterms:W3CDTF">2024-09-10T00:11:49Z</dcterms:created>
  <dcterms:modified xsi:type="dcterms:W3CDTF">2024-09-11T01:40:01Z</dcterms:modified>
</cp:coreProperties>
</file>